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22F46" w:rsidRDefault="00D22F46" w:rsidP="00D22F46">
      <w:pPr>
        <w:pStyle w:val="tytu01"/>
        <w:rPr>
          <w:color w:val="1F497D" w:themeColor="text2"/>
        </w:rPr>
      </w:pPr>
      <w:r>
        <w:rPr>
          <w:color w:val="1F497D" w:themeColor="text2"/>
        </w:rPr>
        <w:t>Przedmiotowy System Oceniania</w:t>
      </w:r>
    </w:p>
    <w:p w:rsidR="00D22F46" w:rsidRPr="00D22F46" w:rsidRDefault="00D22F46" w:rsidP="00D22F46">
      <w:pPr>
        <w:pStyle w:val="tytu01"/>
        <w:rPr>
          <w:b w:val="0"/>
          <w:color w:val="1F497D" w:themeColor="text2"/>
        </w:rPr>
      </w:pPr>
      <w:r w:rsidRPr="00A62F81">
        <w:rPr>
          <w:b w:val="0"/>
          <w:color w:val="1F497D" w:themeColor="text2"/>
        </w:rPr>
        <w:t>Klasa 7</w:t>
      </w:r>
    </w:p>
    <w:p w:rsidR="00625DDD" w:rsidRPr="006D1637" w:rsidRDefault="00625DDD" w:rsidP="00BD5A95">
      <w:pPr>
        <w:numPr>
          <w:ilvl w:val="0"/>
          <w:numId w:val="8"/>
        </w:numPr>
        <w:spacing w:after="120"/>
        <w:ind w:left="714" w:hanging="357"/>
        <w:rPr>
          <w:rFonts w:asciiTheme="minorHAnsi" w:hAnsiTheme="minorHAnsi"/>
          <w:b/>
          <w:spacing w:val="-4"/>
          <w:sz w:val="22"/>
          <w:szCs w:val="22"/>
        </w:rPr>
      </w:pPr>
      <w:r w:rsidRPr="006D1637">
        <w:rPr>
          <w:rFonts w:asciiTheme="minorHAnsi" w:hAnsiTheme="minorHAnsi"/>
          <w:b/>
          <w:spacing w:val="-4"/>
          <w:sz w:val="22"/>
          <w:szCs w:val="22"/>
        </w:rPr>
        <w:t>Wykonujemy pomiary</w:t>
      </w:r>
    </w:p>
    <w:tbl>
      <w:tblPr>
        <w:tblStyle w:val="Tabela-Siatka"/>
        <w:tblW w:w="14384" w:type="dxa"/>
        <w:tblLayout w:type="fixed"/>
        <w:tblLook w:val="01E0"/>
      </w:tblPr>
      <w:tblGrid>
        <w:gridCol w:w="1908"/>
        <w:gridCol w:w="3119"/>
        <w:gridCol w:w="3119"/>
        <w:gridCol w:w="3119"/>
        <w:gridCol w:w="3119"/>
      </w:tblGrid>
      <w:tr w:rsidR="00D22F46" w:rsidRPr="00D22F46" w:rsidTr="00D22F46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dopełniające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1. Wielkości fizyczne, które mierzysz na co dzień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przyrządy, za pomocą których mierzymy długość, temperaturę, czas, szybkość i masę</w:t>
            </w:r>
          </w:p>
          <w:p w:rsidR="00E94387" w:rsidRPr="006D1637" w:rsidRDefault="00E94387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mierzy długość, temperaturę, czas, szybkość i masę</w:t>
            </w:r>
          </w:p>
          <w:p w:rsidR="0050602A" w:rsidRPr="006D1637" w:rsidRDefault="0050602A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jednostki mierzonych wielkośc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zakres pomiarowy przyrządu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dczytuje najmniejszą działkę przyrządu i podaje dokładność przyrządu 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dobiera do danego pomiaru przyrząd o odpowiednim zakresie i dokładności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blicza wartość najbardziej zbliżoną do rzeczywistej wartości mierzonej wielkości, jako średnią arytmetyczną wyników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jednostki długości, czasu i masy</w:t>
            </w:r>
          </w:p>
          <w:p w:rsidR="0050602A" w:rsidRPr="006D1637" w:rsidRDefault="0050602A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zapisuje różnice między wartością końcową i początkowa wielkości fizycznej (np. </w:t>
            </w:r>
            <w:r w:rsidR="008A490B"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3pt;height:12.3pt" o:ole="">
                  <v:imagedata r:id="rId8" o:title=""/>
                </v:shape>
                <o:OLEObject Type="Embed" ProgID="Equation.3" ShapeID="_x0000_i1025" DrawAspect="Content" ObjectID="_1575133466" r:id="rId9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>)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, co to znaczy wyzerować przyrząd pomiarowy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doświadczenie Celsjusza i objaśnia utworzoną przez niego skalę temperatur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na przykładach przyczyny występowania niepewności pomiarowych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sługuje się wagą laboratoryjną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na przykładzie znaczenie pojęcia względności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blicza niepewność pomiarową i zapisuje wynik wraz z niepewnością</w:t>
            </w:r>
          </w:p>
          <w:p w:rsidR="00C15780" w:rsidRPr="006D1637" w:rsidRDefault="00C1578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2. Pomiar wartości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wartość siły w niutonach za pomocą siłomierza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blicza wartość ciężaru posługując się wzorem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>
                <v:shape id="_x0000_i1026" type="#_x0000_t75" style="width:34.25pt;height:14.05pt" o:ole="">
                  <v:imagedata r:id="rId10" o:title=""/>
                </v:shape>
                <o:OLEObject Type="Embed" ProgID="Equation.DSMT4" ShapeID="_x0000_i1026" DrawAspect="Content" ObjectID="_1575133467" r:id="rId11"/>
              </w:object>
            </w:r>
          </w:p>
          <w:p w:rsidR="009416D6" w:rsidRPr="006D1637" w:rsidRDefault="009416D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źródło siły ciężkości i poprawnie zaczepia wektor do ciała, na które działa siła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, że wartość siły ciężkości jest wprost proporcjonalna do masy ciała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uzasadnia potrzebę wprowadzenia siły jako wielkości wektorow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cechy wielkości wektorowej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rzekształca wzór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>
                <v:shape id="_x0000_i1027" type="#_x0000_t75" style="width:34.25pt;height:14.05pt" o:ole="">
                  <v:imagedata r:id="rId10" o:title=""/>
                </v:shape>
                <o:OLEObject Type="Embed" ProgID="Equation.DSMT4" ShapeID="_x0000_i1027" DrawAspect="Content" ObjectID="_1575133468" r:id="rId12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 oblicza masę ciała, znając wartość jego ciężaru</w:t>
            </w:r>
          </w:p>
          <w:p w:rsidR="00172578" w:rsidRPr="006D1637" w:rsidRDefault="0017257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skutków działania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rysuje wektor obrazujący siłę o zadanej wartości (przyjmując odpowiednią jednostkę)</w:t>
            </w:r>
          </w:p>
        </w:tc>
      </w:tr>
      <w:tr w:rsidR="006D1637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3. Wyznaczanie gęstości substancj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A95">
            <w:pPr>
              <w:pStyle w:val="tabelakropka"/>
              <w:spacing w:line="252" w:lineRule="auto"/>
            </w:pPr>
            <w:r>
              <w:t>odczytuje gęstoś</w:t>
            </w:r>
            <w:r w:rsidR="009B6CEF">
              <w:t>ć substancji z tabeli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 xml:space="preserve"> mierzy objętość ciał o nieregularnych kszt</w:t>
            </w:r>
            <w:r w:rsidR="009B6CEF">
              <w:t xml:space="preserve">ałtach za pomocą menzurk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A95">
            <w:pPr>
              <w:pStyle w:val="tabelakropka"/>
              <w:spacing w:line="252" w:lineRule="auto"/>
            </w:pPr>
            <w:r>
              <w:t xml:space="preserve">wyznacza doświadczalnie gęstość ciała stałego o regularnych kształtach </w:t>
            </w:r>
          </w:p>
          <w:p w:rsidR="001B19E5" w:rsidRPr="001B19E5" w:rsidRDefault="001B19E5" w:rsidP="00BD5A95">
            <w:pPr>
              <w:pStyle w:val="tabelakropka"/>
              <w:spacing w:line="252" w:lineRule="auto"/>
            </w:pPr>
            <w:r>
              <w:t xml:space="preserve">oblicza gęstość substancji ze wzoru </w:t>
            </w:r>
            <w:r w:rsidRPr="00140F17">
              <w:rPr>
                <w:position w:val="-18"/>
                <w:szCs w:val="24"/>
              </w:rPr>
              <w:object w:dxaOrig="540" w:dyaOrig="480">
                <v:shape id="_x0000_i1028" type="#_x0000_t75" style="width:27.2pt;height:23.7pt" o:ole="">
                  <v:imagedata r:id="rId13" o:title=""/>
                </v:shape>
                <o:OLEObject Type="Embed" ProgID="Equation.DSMT4" ShapeID="_x0000_i1028" DrawAspect="Content" ObjectID="_1575133469" r:id="rId14"/>
              </w:object>
            </w:r>
            <w:r w:rsidR="009B6CEF">
              <w:t xml:space="preserve"> 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>szacuje niepewności pomiarowe p</w:t>
            </w:r>
            <w:r w:rsidR="009B6CEF">
              <w:t xml:space="preserve">rzy pomiarach masy i objętośc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056">
            <w:pPr>
              <w:pStyle w:val="tabelakropka"/>
              <w:spacing w:line="252" w:lineRule="auto"/>
            </w:pPr>
            <w:r>
              <w:lastRenderedPageBreak/>
              <w:t xml:space="preserve">przekształca wzór </w:t>
            </w:r>
            <w:r w:rsidRPr="00140F17">
              <w:rPr>
                <w:position w:val="-18"/>
                <w:szCs w:val="24"/>
              </w:rPr>
              <w:object w:dxaOrig="540" w:dyaOrig="480">
                <v:shape id="_x0000_i1029" type="#_x0000_t75" style="width:27.2pt;height:23.7pt" o:ole="">
                  <v:imagedata r:id="rId15" o:title=""/>
                </v:shape>
                <o:OLEObject Type="Embed" ProgID="Equation.DSMT4" ShapeID="_x0000_i1029" DrawAspect="Content" ObjectID="_1575133470" r:id="rId16"/>
              </w:object>
            </w:r>
            <w:r>
              <w:t xml:space="preserve"> i oblicza każdą z wielkości fizycznych w </w:t>
            </w:r>
            <w:r w:rsidR="009B6CEF">
              <w:t>tym wzorze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>wyznacza</w:t>
            </w:r>
            <w:r w:rsidR="009B6CEF">
              <w:t xml:space="preserve"> doświadczalnie gęstość cieczy </w:t>
            </w:r>
          </w:p>
          <w:p w:rsidR="00172578" w:rsidRPr="006D1637" w:rsidRDefault="00BD5056" w:rsidP="00BD5056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odróżnia mierzenie wielkości fizycznej </w:t>
            </w:r>
            <w:r>
              <w:lastRenderedPageBreak/>
              <w:t xml:space="preserve">od jej wyznaczania, czyli pomiaru pośredni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72578" w:rsidRPr="006D1637" w:rsidRDefault="0017257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>przelicza gęstość wyrażoną w kg/m</w:t>
            </w:r>
            <w:r w:rsidRPr="006D1637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na g/cm</w:t>
            </w:r>
            <w:r w:rsidRPr="006D1637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 na odwrót</w:t>
            </w: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1.4. Pomiar ciśnieni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1FE4" w:rsidRPr="006D1637" w:rsidRDefault="00601FE4" w:rsidP="00BD5A95">
            <w:pPr>
              <w:pStyle w:val="tabelakropka"/>
              <w:spacing w:before="20" w:after="20" w:line="220" w:lineRule="exact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wykazuje, że skutek nacisku na podłoże, ciała o ciężarze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240" w:dyaOrig="320">
                <v:shape id="_x0000_i1030" type="#_x0000_t75" style="width:12.3pt;height:15.8pt" o:ole="">
                  <v:imagedata r:id="rId17" o:title=""/>
                </v:shape>
                <o:OLEObject Type="Embed" ProgID="Equation.DSMT4" ShapeID="_x0000_i1030" DrawAspect="Content" ObjectID="_1575133471" r:id="rId18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leży od wielkości powierzchni zetknięcia ciała z podłożem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jednostkę ciśnienia i jej wielokrotności</w:t>
            </w:r>
          </w:p>
          <w:p w:rsidR="00601FE4" w:rsidRPr="006D1637" w:rsidRDefault="00601FE4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ciśnienie w oponie samochodowej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ciśnienie atmosferyczne za pomocą baromet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blicza ciśnienie za pomocą wzoru </w:t>
            </w:r>
            <w:r w:rsidRPr="006D1637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>
                <v:shape id="_x0000_i1031" type="#_x0000_t75" style="width:28.1pt;height:24.6pt" o:ole="">
                  <v:imagedata r:id="rId19" o:title=""/>
                </v:shape>
                <o:OLEObject Type="Embed" ProgID="Equation.DSMT4" ShapeID="_x0000_i1031" DrawAspect="Content" ObjectID="_1575133472" r:id="rId20"/>
              </w:objec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jednostki ciśnienia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rzekształca wzór </w:t>
            </w:r>
            <w:r w:rsidRPr="006D1637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>
                <v:shape id="_x0000_i1032" type="#_x0000_t75" style="width:28.1pt;height:24.6pt" o:ole="">
                  <v:imagedata r:id="rId19" o:title=""/>
                </v:shape>
                <o:OLEObject Type="Embed" ProgID="Equation.DSMT4" ShapeID="_x0000_i1032" DrawAspect="Content" ObjectID="_1575133473" r:id="rId21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 oblicza każdą z wielkości występujących w tym wzorze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ależność ciśnienia atmosferycznego od wysokości nad poziomem morza</w:t>
            </w:r>
          </w:p>
          <w:p w:rsidR="00625DDD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rozpoznaje w swoim otoczeniu zjawiska, w których istotną rolę odgrywa ciśnienie atmosferyczne i urządzenia, do działania których jest ono niezbędn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znacza doświadczalnie ciśnienie atmosferyczne za pomocą strzykawki i siłomierza</w:t>
            </w: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5. Sporządzamy wykres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4712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ach wyjaśnia znaczenie pojęcia „zależność jednej wielkości fizycznej od drugiej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na podstawie wyników zgromadzonych w tabeli sporządza samodzielnie wykres zależności jednej wielkości fizycznej od drugi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azuje, że jeśli dwie wielkości są do siebie wprost proporcjonalne, to wykres zależności jednej od drugiej jest półprostą wychodzącą z początku układu os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ciąga wnioski o wartościach wielkości fizycznych na podstawie kąta nachylenia wykresu do osi poziomej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2. Niektóre właściwości fizyczne ciał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5D1A26" w:rsidRPr="005D1A26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rozszerzone</w:t>
            </w:r>
            <w:r w:rsidR="008A490B"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25DDD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2.1. Trzy stany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stany skupienia ciał i podaje ich przykład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ciał kruchych, sprężystych i plastyczn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stałość objętości i nieściśliwość ciecz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ściśliwość gaz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zachowanie objętości ciała stałego przy zmianie jego kształtu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zmian właściwości ciał spo</w:t>
            </w:r>
            <w:r w:rsidR="00204130" w:rsidRPr="006D1637">
              <w:rPr>
                <w:rFonts w:asciiTheme="minorHAnsi" w:hAnsiTheme="minorHAnsi"/>
                <w:spacing w:val="-4"/>
                <w:szCs w:val="18"/>
              </w:rPr>
              <w:t xml:space="preserve">wodowanych zmianą temperatur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właściwości plazmy</w:t>
            </w:r>
          </w:p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</w:tr>
      <w:tr w:rsidR="006D1637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2.2. Zmiany stanów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062E5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topnienia, krzepnięcia, parowania, skraplania, sublimacji i resublimacj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temperatury krzepnięcia i wrzenia wod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dczytuje z tabeli temperatury topnienia i wrze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i opisuje zmiany stanów skupienia ciał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dróżnia wodę w stanie gazowym (jako niewidoczną) od mgły i chmur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B340A0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opisuje zależność szybkości parowania od temperatury</w:t>
            </w:r>
          </w:p>
          <w:p w:rsidR="00625DDD" w:rsidRPr="00B340A0" w:rsidRDefault="00062E5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zCs w:val="18"/>
              </w:rPr>
              <w:t>demonstruje zjawiska topnienia, wrzenia i skrapla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1E3BDD" w:rsidRPr="00B340A0" w:rsidRDefault="001E3B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opisuje zależność temperatury wrzenia od ciśnienia</w:t>
            </w:r>
          </w:p>
          <w:p w:rsidR="00625DDD" w:rsidRPr="00B340A0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wyjaśnia przyczyny skraplania pary wodnej zawartej w powietrzu, np. na okularach, szklankach i potwierdza to doświadczalnie</w:t>
            </w:r>
          </w:p>
          <w:p w:rsidR="00062E5C" w:rsidRPr="00B340A0" w:rsidRDefault="001E3B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t>opisuje zmiany objętości ciał p</w:t>
            </w:r>
            <w:r w:rsidR="00B340A0" w:rsidRPr="00B340A0">
              <w:t>odczas topnienia i krzepnięcia</w:t>
            </w:r>
          </w:p>
        </w:tc>
      </w:tr>
      <w:tr w:rsidR="00BD5A95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2.3. Rozszerzalność temperatur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rozszerzalności temperaturowej w życiu codziennym i</w:t>
            </w:r>
            <w:r w:rsidR="00B340A0">
              <w:rPr>
                <w:rFonts w:asciiTheme="minorHAnsi" w:hAnsiTheme="minorHAnsi"/>
                <w:spacing w:val="-4"/>
                <w:szCs w:val="18"/>
              </w:rPr>
              <w:t> 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>technic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rozszerzalności temperaturowej ciał stałych, cieczy i gazów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anomalną rozszerzalność wody i jej znaczenie w przyrodzie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achowanie taśmy bimetalicznej przy jej ogrzewani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65B06" w:rsidRPr="006D1637" w:rsidRDefault="00F65B0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zachowanie taśmy bimetalicznej podczas jej ogrzewania</w:t>
            </w:r>
          </w:p>
          <w:p w:rsidR="00625DDD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zastosowania praktyczne taśmy bimetal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65B06" w:rsidRPr="006D1637" w:rsidRDefault="00F65B0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za pomocą symboli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3" type="#_x0000_t75" style="width:12.3pt;height:12.3pt" o:ole="">
                  <v:imagedata r:id="rId22" o:title=""/>
                </v:shape>
                <o:OLEObject Type="Embed" ProgID="Equation.3" ShapeID="_x0000_i1033" DrawAspect="Content" ObjectID="_1575133474" r:id="rId23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4" type="#_x0000_t75" style="width:12.3pt;height:12.3pt" o:ole="">
                  <v:imagedata r:id="rId24" o:title=""/>
                </v:shape>
                <o:OLEObject Type="Embed" ProgID="Equation.3" ShapeID="_x0000_i1034" DrawAspect="Content" ObjectID="_1575133475" r:id="rId25"/>
              </w:object>
            </w:r>
            <w:r w:rsidR="00B340A0">
              <w:rPr>
                <w:rFonts w:asciiTheme="minorHAnsi" w:hAnsiTheme="minorHAnsi"/>
                <w:spacing w:val="-4"/>
                <w:szCs w:val="18"/>
              </w:rPr>
              <w:t xml:space="preserve"> lub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320" w:dyaOrig="240">
                <v:shape id="_x0000_i1035" type="#_x0000_t75" style="width:15.8pt;height:12.3pt" o:ole="">
                  <v:imagedata r:id="rId26" o:title=""/>
                </v:shape>
                <o:OLEObject Type="Embed" ProgID="Equation.3" ShapeID="_x0000_i1035" DrawAspect="Content" ObjectID="_1575133476" r:id="rId27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="00B340A0">
              <w:rPr>
                <w:rFonts w:asciiTheme="minorHAnsi" w:hAnsiTheme="minorHAnsi"/>
                <w:spacing w:val="-4"/>
                <w:szCs w:val="18"/>
              </w:rPr>
              <w:t>i 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6" type="#_x0000_t75" style="width:12.3pt;height:12.3pt" o:ole="">
                  <v:imagedata r:id="rId28" o:title=""/>
                </v:shape>
                <o:OLEObject Type="Embed" ProgID="Equation.3" ShapeID="_x0000_i1036" DrawAspect="Content" ObjectID="_1575133477" r:id="rId29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pisuje fakt, że przyrost długości drutów lub objętości cieczy jest wprost proporcjonalny do przyrostu temperatury</w:t>
            </w:r>
          </w:p>
          <w:p w:rsidR="00F65B06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rzystuje do obliczeń prostą proporcjonalność przyrostu długości do przyrostu temperatury </w:t>
            </w:r>
          </w:p>
        </w:tc>
      </w:tr>
    </w:tbl>
    <w:p w:rsidR="00B62952" w:rsidRPr="006D1637" w:rsidRDefault="00B62952" w:rsidP="00BD5A95">
      <w:pPr>
        <w:pStyle w:val="tytu03"/>
        <w:spacing w:before="0"/>
        <w:rPr>
          <w:rFonts w:asciiTheme="minorHAnsi" w:hAnsiTheme="minorHAnsi"/>
          <w:b w:val="0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3. Cząsteczkowa budowa ciał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094B9B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3.1. </w:t>
            </w:r>
            <w:r w:rsidR="0008028D" w:rsidRPr="006D1637">
              <w:rPr>
                <w:rFonts w:asciiTheme="minorHAnsi" w:hAnsiTheme="minorHAnsi"/>
                <w:b w:val="0"/>
                <w:szCs w:val="18"/>
              </w:rPr>
              <w:t>Cząsteczkowa bud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08028D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zjawiska lub doświadczenia dowodzącego cząsteczkowej budowy materi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jawisko dyfuzj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temperaturę wyrażoną w skali Celsjusza na tę samą temperaturę w skali Kelvina i na odwrót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zależność szybkości dyfuzji od temperatur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wiązek średniej szybkości cząsteczek gazu lub cieczy z jego temperaturą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uzasadnia wprowadzenie skali Kelvina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3.2. Siły </w:t>
            </w:r>
            <w:proofErr w:type="spellStart"/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międzyczą</w:t>
            </w:r>
            <w:r w:rsidR="00121BDD">
              <w:rPr>
                <w:rFonts w:asciiTheme="minorHAnsi" w:hAnsiTheme="minorHAnsi"/>
                <w:b w:val="0"/>
                <w:spacing w:val="-4"/>
                <w:szCs w:val="18"/>
              </w:rPr>
              <w:t>stecz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-kowe</w:t>
            </w:r>
            <w:proofErr w:type="spellEnd"/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czyny tego, że ciała stałe i ciecze nie rozpadają się na oddzielne cząsteczki</w:t>
            </w:r>
          </w:p>
          <w:p w:rsidR="00057E4C" w:rsidRPr="006D1637" w:rsidRDefault="00057E4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rolę mydła i detergent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na wybranym przykładzie opisuje zjawisko napięcia powierzchniowego, demonstrując odpowiednie doświadczen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działania sił spójności i sił przylegania</w:t>
            </w:r>
          </w:p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emonstruje skutki działania sił międzycząsteczkowych 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121BDD" w:rsidRDefault="00121B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3.3, 3.4.</w:t>
            </w:r>
            <w:r w:rsidR="00625DDD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Różnice w budowie ciał stałych, cieczy i gazów</w:t>
            </w:r>
            <w:r w:rsidR="00057E4C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</w:t>
            </w:r>
          </w:p>
          <w:p w:rsidR="00625DDD" w:rsidRPr="006D1637" w:rsidRDefault="00057E4C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G</w:t>
            </w:r>
            <w:r w:rsidRPr="006D1637">
              <w:rPr>
                <w:rFonts w:asciiTheme="minorHAnsi" w:hAnsiTheme="minorHAnsi"/>
                <w:b w:val="0"/>
                <w:szCs w:val="18"/>
              </w:rPr>
              <w:t>az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atomów i cząsteczek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pierwiastków i związków chemicznych</w:t>
            </w:r>
          </w:p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różnice w budowie ciał stałych, cieczy i gazów</w:t>
            </w:r>
          </w:p>
          <w:p w:rsidR="00625DDD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dlaczego na wewnętrzne ściany zbiornika gaz wywiera parc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, w jaki sposób można zmienić ciśnienie gazu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pojęcia: atomu, cząsteczki, pierwiastka i związku chemicznego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bjaśnia, co to znaczy, że ciało stałe ma budowę krystaliczną</w:t>
            </w:r>
          </w:p>
          <w:p w:rsidR="00681671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i objaśnia sposoby zwiększania ciśnienia gazu w zamkniętym zbiorniku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4. Jak opisujemy ruch?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8705B5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 xml:space="preserve">4.1, 4.2. Układ odniesienia. </w:t>
            </w:r>
          </w:p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Tor ruchu, drog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476EE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pisuje ruch ciała w podanym układzie odniesienia </w:t>
            </w:r>
          </w:p>
          <w:p w:rsidR="00625DDD" w:rsidRPr="006D1637" w:rsidRDefault="00625DD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rozróżnia pojęcia tor ruchu i droga</w:t>
            </w:r>
          </w:p>
          <w:p w:rsidR="00625DDD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, którego tor jest linią prostą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klasyfikuje ruchy ze względu na kształt to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biera układ odniesienia i opisuje ruch w tym układzie</w:t>
            </w:r>
          </w:p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co to znaczy, że spoczynek i ruch są względne</w:t>
            </w:r>
          </w:p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położenie ciała za pomocą współrzędnej </w:t>
            </w:r>
            <w:r w:rsidRPr="006D1637">
              <w:rPr>
                <w:rFonts w:asciiTheme="minorHAnsi" w:hAnsiTheme="minorHAnsi"/>
                <w:i/>
                <w:szCs w:val="18"/>
              </w:rPr>
              <w:t>x</w:t>
            </w:r>
          </w:p>
          <w:p w:rsidR="00625DDD" w:rsidRPr="006D1637" w:rsidRDefault="00B21442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przebytą przez ciało drogę jako </w:t>
            </w:r>
            <m:oMath>
              <m:r>
                <w:rPr>
                  <w:rFonts w:ascii="Cambria Math" w:hAnsi="Cambria Math"/>
                  <w:szCs w:val="18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∆x</m:t>
              </m:r>
            </m:oMath>
            <w:r w:rsidRPr="006D1637">
              <w:rPr>
                <w:rFonts w:asciiTheme="minorHAnsi" w:hAnsiTheme="minorHAnsi"/>
                <w:position w:val="-10"/>
                <w:szCs w:val="18"/>
              </w:rPr>
              <w:t xml:space="preserve">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3. Ruch prostoliniowy jednostaj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 prostol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iniowego jednostajnego </w:t>
            </w:r>
          </w:p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odstawie różnych wykresów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37" type="#_x0000_t75" style="width:19.3pt;height:14.05pt" o:ole="">
                  <v:imagedata r:id="rId30" o:title=""/>
                </v:shape>
                <o:OLEObject Type="Embed" ProgID="Equation.DSMT4" ShapeID="_x0000_i1037" DrawAspect="Content" ObjectID="_1575133478" r:id="rId31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odczytuje drogę </w:t>
            </w:r>
            <w:proofErr w:type="spellStart"/>
            <w:r w:rsidRPr="006D1637">
              <w:rPr>
                <w:rFonts w:asciiTheme="minorHAnsi" w:hAnsiTheme="minorHAnsi"/>
                <w:szCs w:val="18"/>
              </w:rPr>
              <w:t>przebywaną</w:t>
            </w:r>
            <w:proofErr w:type="spellEnd"/>
            <w:r w:rsidRPr="006D1637">
              <w:rPr>
                <w:rFonts w:asciiTheme="minorHAnsi" w:hAnsiTheme="minorHAnsi"/>
                <w:szCs w:val="18"/>
              </w:rPr>
              <w:t xml:space="preserve"> przez ciało w różnych odstępach czas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cechy charakteryzujące ruch prostoliniowy jednostajny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oświadczalnie bada ruch jednostajny prostoliniowy i formułuje wniosek, ż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405" w:dyaOrig="225">
                <v:shape id="_x0000_i1038" type="#_x0000_t75" style="width:20.2pt;height:11.4pt" o:ole="">
                  <v:imagedata r:id="rId32" o:title=""/>
                </v:shape>
                <o:OLEObject Type="Embed" ProgID="Equation.DSMT4" ShapeID="_x0000_i1038" DrawAspect="Content" ObjectID="_1575133479" r:id="rId33"/>
              </w:object>
            </w:r>
          </w:p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39" type="#_x0000_t75" style="width:19.3pt;height:14.05pt" o:ole="">
                  <v:imagedata r:id="rId30" o:title=""/>
                </v:shape>
                <o:OLEObject Type="Embed" ProgID="Equation.DSMT4" ShapeID="_x0000_i1039" DrawAspect="Content" ObjectID="_1575133480" r:id="rId34"/>
              </w:object>
            </w:r>
            <w:r w:rsidRPr="006D1637">
              <w:rPr>
                <w:rFonts w:asciiTheme="minorHAnsi" w:hAnsiTheme="minorHAnsi"/>
                <w:szCs w:val="18"/>
              </w:rPr>
              <w:t>na podstawie wyników doświadcze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nia zgromadzonych w tabel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odstawie znajomości drogi przebytej ruchem jednostajnym w określonym czasie t, oblicza drogę przebytą przez ciało w dowolnym innym czasie</w:t>
            </w: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4.</w:t>
            </w:r>
            <w:r w:rsidR="008705B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</w:t>
            </w:r>
            <w:r w:rsidR="009831EC" w:rsidRPr="006D1637">
              <w:rPr>
                <w:rFonts w:asciiTheme="minorHAnsi" w:hAnsiTheme="minorHAnsi"/>
                <w:sz w:val="18"/>
                <w:szCs w:val="18"/>
              </w:rPr>
              <w:t>Wartość prędkości w ruchu jednostajnym prostoliniow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apisuje wzór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i nazyw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a występujące w nim wielkości </w:t>
            </w:r>
          </w:p>
          <w:p w:rsidR="00625DDD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prędkości ze wzoru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0C39A5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drogę przebytą przez ciało na podstawie wykresu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8C3AD4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artość prędkości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w km/h wyraża w m/s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na podstawie danych z tabeli </w:t>
            </w:r>
          </w:p>
          <w:p w:rsidR="00625DDD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i oblicza każdą z występujących w nim wielkośc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nterpretację fizyczną pojęcia szybkości </w:t>
            </w:r>
          </w:p>
          <w:p w:rsidR="00625DDD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artość prędkości w km/h wyraża w m/s i na odwrót 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</w:t>
            </w:r>
            <w:r w:rsidR="00B70760"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 Prędkość w ruchu jednostajnym prostoliniowym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uzasadnia potrzebę wprowadzenia do opisu ruchu wi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elkości wektorowej – prędkości </w:t>
            </w:r>
          </w:p>
          <w:p w:rsidR="00625DDD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zie wymienia cechy prędko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ści jako wielkości wektorowej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ruch prostoliniowy jednostajny 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użyciem pojęcia prędkośc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rysuje wektor obrazujący prędkość o zadanej wartości (przyjmuje odpowiednią jednostkę)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 w:rsidRPr="006D1637">
              <w:rPr>
                <w:rFonts w:asciiTheme="minorHAnsi" w:hAnsiTheme="minorHAnsi"/>
                <w:b w:val="0"/>
                <w:szCs w:val="18"/>
              </w:rPr>
              <w:t>4.6. Ruch zmien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średnią wartość prędkości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υ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śr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lanuje czas podróży na podstawie mapy i oszacowanej średniej szybkości pojazdu </w:t>
            </w:r>
          </w:p>
          <w:p w:rsidR="00B70760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znacza doświadczalnie średnią wartość prędkości biegu, 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pływania lub jazdy na rowerze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 obliczeniowe z użyciem średniej wartości prędkości </w:t>
            </w:r>
          </w:p>
          <w:p w:rsidR="00B70760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różnicę międz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szybkością średnią i chwilową 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4E014D" w:rsidP="00BD5A95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 w:rsidRPr="006D1637">
              <w:rPr>
                <w:rFonts w:asciiTheme="minorHAnsi" w:hAnsiTheme="minorHAnsi"/>
                <w:b w:val="0"/>
                <w:szCs w:val="18"/>
              </w:rPr>
              <w:t>4.7</w:t>
            </w:r>
            <w:r w:rsidR="008705B5">
              <w:rPr>
                <w:rFonts w:asciiTheme="minorHAnsi" w:hAnsiTheme="minorHAnsi"/>
                <w:b w:val="0"/>
                <w:szCs w:val="18"/>
              </w:rPr>
              <w:t xml:space="preserve">, </w:t>
            </w:r>
            <w:r w:rsidRPr="006D1637">
              <w:rPr>
                <w:rFonts w:asciiTheme="minorHAnsi" w:hAnsiTheme="minorHAnsi"/>
                <w:b w:val="0"/>
                <w:szCs w:val="18"/>
              </w:rPr>
              <w:t xml:space="preserve">4.8. </w:t>
            </w:r>
            <w:r w:rsidR="00B70760" w:rsidRPr="006D1637">
              <w:rPr>
                <w:rFonts w:asciiTheme="minorHAnsi" w:hAnsiTheme="minorHAnsi"/>
                <w:b w:val="0"/>
                <w:szCs w:val="18"/>
              </w:rPr>
              <w:t xml:space="preserve">Ruch </w:t>
            </w:r>
            <w:r w:rsidR="00B70760" w:rsidRPr="006D1637">
              <w:rPr>
                <w:rFonts w:asciiTheme="minorHAnsi" w:hAnsiTheme="minorHAnsi"/>
                <w:b w:val="0"/>
                <w:szCs w:val="18"/>
              </w:rPr>
              <w:lastRenderedPageBreak/>
              <w:t>prostoliniowy jednostajnie przyspieszony.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z w:val="18"/>
                <w:szCs w:val="18"/>
              </w:rPr>
              <w:t>Przyspieszenie w ruchu prostoliniowym jednostajnie przyspieszon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odaje przykłady ruchu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pr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yspieszonego i opóźni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odczytuje przyrosty szybkości w określon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akowych odstępach czasu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zór na wartość przyspieszenia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B70760" w:rsidRPr="006D1637" w:rsidRDefault="004E014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sługuje się pojęciem wartości przyspieszenia do opisu ruchu jedn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ostajnie przyspieszon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>opisuje r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ostajnie </w:t>
            </w:r>
            <w:r w:rsidR="003C5FC9" w:rsidRPr="006D1637">
              <w:rPr>
                <w:rFonts w:asciiTheme="minorHAnsi" w:hAnsiTheme="minorHAnsi"/>
                <w:szCs w:val="18"/>
              </w:rPr>
              <w:lastRenderedPageBreak/>
              <w:t xml:space="preserve">przyspieszony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e jednostki przyspieszenia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dla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ruch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jednostajnie przyspiesz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dczytuje zmianę wartości prędkości 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dla ruch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jednostajnie przyspiesz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40" type="#_x0000_t75" style="width:19.3pt;height:14.05pt" o:ole="">
                  <v:imagedata r:id="rId35" o:title=""/>
                </v:shape>
                <o:OLEObject Type="Embed" ProgID="Equation.DSMT4" ShapeID="_x0000_i1040" DrawAspect="Content" ObjectID="_1575133481" r:id="rId3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dla ruchu jednostajnie przyspieszonego </w:t>
            </w:r>
          </w:p>
          <w:p w:rsidR="004E014D" w:rsidRPr="006D1637" w:rsidRDefault="003C5FC9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spadek swobodny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4E014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i oblicza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każdą wielkość z tego wzoru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interpretację f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izyczną pojęcia przyspieszenia </w:t>
            </w:r>
          </w:p>
          <w:p w:rsidR="004E014D" w:rsidRPr="006D1637" w:rsidRDefault="00834E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onuje zadania obliczeniowe dotyczące ruch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jednostajnie przyspieszonego 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8705B5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4.10</w:t>
            </w:r>
            <w:r w:rsidR="00B70760"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 Ruch jednostajnie opóźnio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A2457" w:rsidRPr="006D1637" w:rsidRDefault="004A2457" w:rsidP="00BD5A95">
            <w:pPr>
              <w:pStyle w:val="tabelakropka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zór na wartość przyspieszenia w ruchu jednostajnie opóźnionym </w:t>
            </w:r>
            <m:oMath>
              <m:r>
                <w:rPr>
                  <w:rFonts w:ascii="Cambria Math" w:hAnsi="Cambria Math"/>
                  <w:szCs w:val="18"/>
                </w:rPr>
                <m:t xml:space="preserve"> 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  </w:t>
            </w:r>
          </w:p>
          <w:p w:rsidR="004A2457" w:rsidRPr="006D1637" w:rsidRDefault="004A2457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odczytuje jednakowe ubytki szybkości w określon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akowych odstępach czasu </w: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</m:t>
              </m:r>
              <m:d>
                <m:d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e>
              </m:d>
            </m:oMath>
            <w:r w:rsidRPr="006D1637">
              <w:rPr>
                <w:rFonts w:asciiTheme="minorHAnsi" w:hAnsiTheme="minorHAnsi"/>
                <w:szCs w:val="18"/>
              </w:rPr>
              <w:t xml:space="preserve"> dla ruch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jednostajnie opóźnionego </w:t>
            </w:r>
          </w:p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 xml:space="preserve">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  i oblicza każdą z wielkości występującą w 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tym wzorze 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 obliczeniowe dotyczące ruchu jednostajnie przyspieszonego </w:t>
            </w:r>
          </w:p>
          <w:p w:rsidR="00B70760" w:rsidRPr="006D1637" w:rsidRDefault="008B063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nterpretację fizyczną pojęcia przyspieszenia w ruchu jednostajnie opóźnionym 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5. Siły w przyrodzie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1. Rodzaje i skutki oddziaływ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rzykładach rozpoznaje oddziaływania bezpośrednie i na odległość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różne rodzaje oddziaływania ciał </w:t>
            </w:r>
          </w:p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statycznych i dynamicznych skutków oddziaływań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układów ciał wzajemnie oddziałujących, wskazuje siły wewnętrzne i zewnętrzne w każdym układzie </w:t>
            </w:r>
          </w:p>
          <w:p w:rsidR="008B0630" w:rsidRPr="006D1637" w:rsidRDefault="008B063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dowolnym przykładzie wskazuje siły wzajemnego oddziaływania ciał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705B5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5.2. </w:t>
            </w:r>
            <w:r w:rsidR="00ED782C" w:rsidRPr="006D1637">
              <w:rPr>
                <w:rFonts w:asciiTheme="minorHAnsi" w:hAnsiTheme="minorHAnsi"/>
                <w:sz w:val="18"/>
                <w:szCs w:val="18"/>
              </w:rPr>
              <w:t>Siła wypadkowa. Siły równoważące się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dwóch sił równoważących się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i określa zwrot wypadkowej dwóch sił działających na ciało wzdłuż jednej prostej – o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zwrotach zgodnych i przeciwnych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 kilku sił działających na ciało wzdłuż jednej prostej, które się równoważą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ED782C" w:rsidRPr="006D1637" w:rsidRDefault="00ED782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i określa zwrot wypadkowej kilku sił działających na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ciało wzdłuż jednej prostej – o 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wrotach zgodnych i przeciwnych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oblicza niepewności pomiarowe sumy i różnicy wartości dwóch sił 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5.3. Pierwsza zasada dynamiki</w:t>
            </w:r>
            <w:r w:rsidR="00ED782C"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rostych przykładach ciał spoczywających wskazuje siły równoważące się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analizuje zachowanie się ciał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doświadczenie potwierdzające pierwszą zasadę dynamiki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zie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opisuje zjawisko bezwładności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ED782C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4. Trzecia zasada dynamiki</w:t>
            </w:r>
            <w:r w:rsidR="00ED782C"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ilustruje na przykładach pierwszą i trzeci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azuje doświadczalnie, że siły wzajemnego oddziaływania mają jednakowe wartości, ten sam kierunek, przeciwne zwroty i różne punkty przyłożeni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wzajem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6D1637">
              <w:rPr>
                <w:rFonts w:asciiTheme="minorHAnsi" w:hAnsiTheme="minorHAnsi"/>
                <w:szCs w:val="18"/>
              </w:rPr>
              <w:t>e</w:t>
            </w: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oddz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>n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 xml:space="preserve">ie </w:t>
            </w:r>
            <w:r w:rsidRPr="006D1637">
              <w:rPr>
                <w:rFonts w:asciiTheme="minorHAnsi" w:hAnsiTheme="minorHAnsi"/>
                <w:szCs w:val="18"/>
              </w:rPr>
              <w:t>c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>ł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na podstawie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trz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e</w:t>
            </w:r>
            <w:r w:rsidRPr="006D1637">
              <w:rPr>
                <w:rFonts w:asciiTheme="minorHAnsi" w:hAnsiTheme="minorHAnsi"/>
                <w:szCs w:val="18"/>
              </w:rPr>
              <w:t>c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i</w:t>
            </w:r>
            <w:r w:rsidRPr="006D1637">
              <w:rPr>
                <w:rFonts w:asciiTheme="minorHAnsi" w:hAnsiTheme="minorHAnsi"/>
                <w:szCs w:val="18"/>
              </w:rPr>
              <w:t>ej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za</w:t>
            </w:r>
            <w:r w:rsidRPr="006D1637">
              <w:rPr>
                <w:rFonts w:asciiTheme="minorHAnsi" w:hAnsiTheme="minorHAnsi"/>
                <w:szCs w:val="18"/>
              </w:rPr>
              <w:t>s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 xml:space="preserve">dy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namiki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Newt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o</w:t>
            </w:r>
            <w:r w:rsidRPr="006D1637">
              <w:rPr>
                <w:rFonts w:asciiTheme="minorHAnsi" w:hAnsiTheme="minorHAnsi"/>
                <w:szCs w:val="18"/>
              </w:rPr>
              <w:t>na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dowol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m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p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6D1637">
              <w:rPr>
                <w:rFonts w:asciiTheme="minorHAnsi" w:hAnsiTheme="minorHAnsi"/>
                <w:szCs w:val="18"/>
              </w:rPr>
              <w:t>z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k</w:t>
            </w:r>
            <w:r w:rsidRPr="006D1637">
              <w:rPr>
                <w:rFonts w:asciiTheme="minorHAnsi" w:hAnsiTheme="minorHAnsi"/>
                <w:szCs w:val="18"/>
              </w:rPr>
              <w:t>ł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6D1637">
              <w:rPr>
                <w:rFonts w:asciiTheme="minorHAnsi" w:hAnsiTheme="minorHAnsi"/>
                <w:szCs w:val="18"/>
              </w:rPr>
              <w:t>zie w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s</w:t>
            </w:r>
            <w:r w:rsidRPr="006D1637">
              <w:rPr>
                <w:rFonts w:asciiTheme="minorHAnsi" w:hAnsiTheme="minorHAnsi"/>
                <w:szCs w:val="18"/>
              </w:rPr>
              <w:t>kazuje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sił</w:t>
            </w:r>
            <w:r w:rsidRPr="006D1637">
              <w:rPr>
                <w:rFonts w:asciiTheme="minorHAnsi" w:hAnsiTheme="minorHAnsi"/>
                <w:szCs w:val="18"/>
              </w:rPr>
              <w:t xml:space="preserve">y 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zCs w:val="18"/>
              </w:rPr>
              <w:t>z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j</w:t>
            </w:r>
            <w:r w:rsidRPr="006D1637">
              <w:rPr>
                <w:rFonts w:asciiTheme="minorHAnsi" w:hAnsiTheme="minorHAnsi"/>
                <w:szCs w:val="18"/>
              </w:rPr>
              <w:t>e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m</w:t>
            </w:r>
            <w:r w:rsidRPr="006D1637">
              <w:rPr>
                <w:rFonts w:asciiTheme="minorHAnsi" w:hAnsiTheme="minorHAnsi"/>
                <w:szCs w:val="18"/>
              </w:rPr>
              <w:t>nego oddz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zCs w:val="18"/>
              </w:rPr>
              <w:t>ania,</w:t>
            </w:r>
            <w:r w:rsidRPr="006D1637">
              <w:rPr>
                <w:rFonts w:asciiTheme="minorHAnsi" w:hAnsiTheme="minorHAnsi"/>
                <w:spacing w:val="-7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suje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 xml:space="preserve">je i podaje ich 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cec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h</w:t>
            </w:r>
            <w:r w:rsidRPr="006D1637">
              <w:rPr>
                <w:rFonts w:asciiTheme="minorHAnsi" w:hAnsiTheme="minorHAnsi"/>
                <w:szCs w:val="18"/>
              </w:rPr>
              <w:t xml:space="preserve">y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</w:t>
            </w:r>
            <w:r w:rsidRPr="006D1637">
              <w:rPr>
                <w:rFonts w:asciiTheme="minorHAnsi" w:hAnsiTheme="minorHAnsi"/>
                <w:spacing w:val="-5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zjawisko</w:t>
            </w: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odrzut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5. Siły sprężystośc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stępowania sił sprężystości w otoczeniu </w:t>
            </w:r>
          </w:p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siły działające na ciężarek wiszący na sprężynie </w:t>
            </w:r>
          </w:p>
          <w:p w:rsidR="008B0630" w:rsidRPr="006D1637" w:rsidRDefault="004D6EF4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</w:t>
            </w:r>
            <w:r w:rsidR="00ED782C" w:rsidRPr="006D1637">
              <w:rPr>
                <w:rFonts w:asciiTheme="minorHAnsi" w:hAnsiTheme="minorHAnsi"/>
                <w:szCs w:val="18"/>
              </w:rPr>
              <w:t xml:space="preserve">yjaśnia spoczynek ciężarka wiszącego na sprężynie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, że na skutek rozciągania lub ściskania ciała pojawiają się siły dążące do przywrócenia początkowych jego rozmiarów i kształtów, czyli siły sprężystości działające na rozciągające lub ściskające ciało </w:t>
            </w:r>
          </w:p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prowadza rozumowanie prowadzące do wniosku, że wartość siły sprężystości działającej na ciało wiszące na sprężynie jest wprost proporcjonalna do wydłużenia sprężyny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5.6. Siła oporu powietrza 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i</w:t>
            </w:r>
            <w:r w:rsidR="00ED782C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s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iła tarc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, w których na ciała poruszające się w powietrzu działa siła oporu powietrza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niektóre sposoby zmn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iejszania i zwiększania tarcia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pożytecznych i szkodliwyc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h skutków działania sił tarci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świadczące o tym, że wartość siły oporu powietrza wzrasta wraz ze wzros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tem szybkości ciała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azuje doświadczalnie, że siły tarcia występujące przy toczeniu mają mniejsze wartości niż przy przesuwaniu jednego ciała po drugim </w:t>
            </w:r>
          </w:p>
          <w:p w:rsidR="00ED782C" w:rsidRPr="006D1637" w:rsidRDefault="00ED782C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D6EF4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oświadczalnie bada siłę oporu powietrza i formułuje wnioski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czyny występowania sił tarci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azuje doświadczalnie, że wartość siły tarcia kinetycznego nie zależy od pola powierzchni styku ciał przesuwających się względem siebie, a</w:t>
            </w:r>
            <w:r w:rsidR="008C75FD">
              <w:rPr>
                <w:rFonts w:asciiTheme="minorHAnsi" w:hAnsiTheme="minorHAnsi"/>
                <w:szCs w:val="18"/>
              </w:rPr>
              <w:t> </w:t>
            </w:r>
            <w:r w:rsidRPr="006D1637">
              <w:rPr>
                <w:rFonts w:asciiTheme="minorHAnsi" w:hAnsiTheme="minorHAnsi"/>
                <w:szCs w:val="18"/>
              </w:rPr>
              <w:t>zależy od rodzaju powierzchni ciał trących o siebie i wartości siły docisk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ającej te ciała do siebie </w:t>
            </w:r>
          </w:p>
          <w:p w:rsidR="00ED782C" w:rsidRPr="006D1637" w:rsidRDefault="00ED782C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705B5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t xml:space="preserve">5.7. </w:t>
            </w:r>
            <w:r w:rsidR="00C31852" w:rsidRPr="006D1637">
              <w:rPr>
                <w:rFonts w:asciiTheme="minorHAnsi" w:hAnsiTheme="minorHAnsi"/>
                <w:b w:val="0"/>
                <w:szCs w:val="18"/>
              </w:rPr>
              <w:t>Prawo Pascala. Ciśnienie hydrostat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parcia gazów 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i cieczy na ściany i dno zbiornika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korzystania prawa Pascal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6"/>
                <w:szCs w:val="18"/>
              </w:rPr>
            </w:pP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demonstruje i objaśnia </w:t>
            </w:r>
            <w:r w:rsidR="004D6EF4" w:rsidRPr="006D1637">
              <w:rPr>
                <w:rFonts w:asciiTheme="minorHAnsi" w:hAnsiTheme="minorHAnsi"/>
                <w:spacing w:val="-6"/>
                <w:szCs w:val="18"/>
              </w:rPr>
              <w:t xml:space="preserve">prawo Pascal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emonstruje zależność ciśnienia hydrostatycznego od wysokości słupa cieczy </w:t>
            </w:r>
          </w:p>
          <w:p w:rsidR="008B0630" w:rsidRPr="006D1637" w:rsidRDefault="00C31852" w:rsidP="00C462B1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ciśnienie słupa cieczy na dnie cylindrycznego naczynia ze wzoru </w:t>
            </w:r>
            <w:r w:rsidRPr="006D1637">
              <w:rPr>
                <w:rFonts w:asciiTheme="minorHAnsi" w:hAnsiTheme="minorHAnsi"/>
                <w:i/>
                <w:szCs w:val="18"/>
              </w:rPr>
              <w:t>p</w:t>
            </w:r>
            <w:r w:rsidR="00C462B1">
              <w:rPr>
                <w:rFonts w:asciiTheme="minorHAnsi" w:hAnsiTheme="minorHAnsi"/>
                <w:i/>
                <w:szCs w:val="18"/>
              </w:rPr>
              <w:t> </w:t>
            </w:r>
            <w:r w:rsidRPr="006D1637">
              <w:rPr>
                <w:rFonts w:asciiTheme="minorHAnsi" w:hAnsiTheme="minorHAnsi"/>
                <w:szCs w:val="18"/>
              </w:rPr>
              <w:t>=</w:t>
            </w:r>
            <w:r w:rsidR="00C462B1">
              <w:rPr>
                <w:rFonts w:asciiTheme="minorHAnsi" w:hAnsiTheme="minorHAnsi"/>
                <w:szCs w:val="18"/>
              </w:rPr>
              <w:t> </w:t>
            </w:r>
            <w:r w:rsidRPr="006D1637">
              <w:rPr>
                <w:rFonts w:asciiTheme="minorHAnsi" w:hAnsiTheme="minorHAnsi"/>
                <w:i/>
                <w:szCs w:val="18"/>
              </w:rPr>
              <w:t>d</w:t>
            </w:r>
            <w:r w:rsidRPr="006D1637">
              <w:rPr>
                <w:rFonts w:asciiTheme="minorHAnsi" w:hAnsiTheme="minorHAnsi"/>
                <w:szCs w:val="18"/>
              </w:rPr>
              <w:t xml:space="preserve"> · </w:t>
            </w:r>
            <w:r w:rsidRPr="006D1637">
              <w:rPr>
                <w:rFonts w:asciiTheme="minorHAnsi" w:hAnsiTheme="minorHAnsi"/>
                <w:i/>
                <w:szCs w:val="18"/>
              </w:rPr>
              <w:t>g</w:t>
            </w:r>
            <w:r w:rsidRPr="006D1637">
              <w:rPr>
                <w:rFonts w:asciiTheme="minorHAnsi" w:hAnsiTheme="minorHAnsi"/>
                <w:szCs w:val="18"/>
              </w:rPr>
              <w:t xml:space="preserve"> · </w:t>
            </w:r>
            <w:r w:rsidRPr="006D1637">
              <w:rPr>
                <w:rFonts w:asciiTheme="minorHAnsi" w:hAnsiTheme="minorHAnsi"/>
                <w:i/>
                <w:szCs w:val="18"/>
              </w:rPr>
              <w:t>h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  <w:r w:rsidR="004D6EF4"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zasadę działania podnośnika hydraulicznego i hamulca samochodowego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rzystuje wzór na ciśnienie hydrostatyczne w zadaniach obliczeniowych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C31852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5.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8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Siła wyporu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 objaśnia wzór na wartość siły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poru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warunek pływania i tonię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cia ciała zanurzonego w ciecz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znacza doświadczalnie gęstość ciała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z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korzystaniem prawa Archimedes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jaśnia pływanie i tonięcie ciał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rzystując pierwszą zasadę 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dynamiki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rzystuje wzór na wartość siły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poru do wykonywania obliczeń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praktyczne znaczenie występowania w przyrodzie siły wyporu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lastRenderedPageBreak/>
              <w:t>5.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. Druga zasada dynamiki</w:t>
            </w:r>
            <w:r w:rsidR="00F45C15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ruch ciała pod działaniem stałej siły wypadkowej 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wróconej tak samo jak prędkość </w:t>
            </w:r>
          </w:p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zapisuje wzorem drugą zasadę dynam</w:t>
            </w:r>
            <w:r w:rsidR="004D6EF4" w:rsidRPr="006D1637">
              <w:rPr>
                <w:rFonts w:asciiTheme="minorHAnsi" w:hAnsiTheme="minorHAnsi"/>
                <w:szCs w:val="18"/>
              </w:rPr>
              <w:t>iki i odczytuje ten zapis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F45C1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ilustruje na przykładach 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drug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we wzorz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45" w:dyaOrig="225">
                <v:shape id="_x0000_i1041" type="#_x0000_t75" style="width:31.6pt;height:11.4pt" o:ole="">
                  <v:imagedata r:id="rId37" o:title=""/>
                </v:shape>
                <o:OLEObject Type="Embed" ProgID="Equation.DSMT4" ShapeID="_x0000_i1041" DrawAspect="Content" ObjectID="_1575133482" r:id="rId38"/>
              </w:objec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z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kresu a(F) oblicza masę ciał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ymiar 1 niutona  </w:t>
            </w:r>
            <w:r w:rsidRPr="006D1637">
              <w:rPr>
                <w:rFonts w:asciiTheme="minorHAnsi" w:hAnsiTheme="minorHAnsi"/>
                <w:position w:val="-22"/>
                <w:szCs w:val="18"/>
              </w:rPr>
              <w:object w:dxaOrig="1160" w:dyaOrig="560">
                <v:shape id="_x0000_i1042" type="#_x0000_t75" style="width:57.95pt;height:28.1pt" o:ole="">
                  <v:imagedata r:id="rId39" o:title=""/>
                </v:shape>
                <o:OLEObject Type="Embed" ProgID="Equation.3" ShapeID="_x0000_i1042" DrawAspect="Content" ObjectID="_1575133483" r:id="rId40"/>
              </w:object>
            </w:r>
          </w:p>
          <w:p w:rsidR="008B0630" w:rsidRPr="006D1637" w:rsidRDefault="00F45C15" w:rsidP="004F188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z porównanie wzorów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45" w:dyaOrig="225">
                <v:shape id="_x0000_i1043" type="#_x0000_t75" style="width:31.6pt;height:11.4pt" o:ole="">
                  <v:imagedata r:id="rId37" o:title=""/>
                </v:shape>
                <o:OLEObject Type="Embed" ProgID="Equation.DSMT4" ShapeID="_x0000_i1043" DrawAspect="Content" ObjectID="_1575133484" r:id="rId41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i</w:t>
            </w:r>
            <w:r w:rsidR="004F1889">
              <w:rPr>
                <w:rFonts w:asciiTheme="minorHAnsi" w:hAnsiTheme="minorHAnsi"/>
                <w:szCs w:val="18"/>
              </w:rPr>
              <w:t> 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mg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uzasadnia, że współczynnik </w:t>
            </w:r>
            <w:r w:rsidRPr="006D1637">
              <w:rPr>
                <w:rFonts w:asciiTheme="minorHAnsi" w:hAnsiTheme="minorHAnsi"/>
                <w:i/>
                <w:szCs w:val="18"/>
              </w:rPr>
              <w:t>g</w:t>
            </w:r>
            <w:r w:rsidRPr="006D1637">
              <w:rPr>
                <w:rFonts w:asciiTheme="minorHAnsi" w:hAnsiTheme="minorHAnsi"/>
                <w:szCs w:val="18"/>
              </w:rPr>
              <w:t xml:space="preserve"> to wartość przyspieszenia, 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jakim ciała spadają swobodnie </w:t>
            </w:r>
          </w:p>
        </w:tc>
      </w:tr>
    </w:tbl>
    <w:p w:rsidR="00B62952" w:rsidRPr="006D1637" w:rsidRDefault="00B62952" w:rsidP="00BD5A95">
      <w:pPr>
        <w:pStyle w:val="tytu03"/>
        <w:spacing w:before="0" w:after="0"/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6. Praca</w:t>
      </w:r>
      <w:r w:rsidR="00B62952" w:rsidRPr="006D1637">
        <w:rPr>
          <w:rFonts w:asciiTheme="minorHAnsi" w:hAnsiTheme="minorHAnsi"/>
          <w:spacing w:val="-4"/>
          <w:szCs w:val="22"/>
        </w:rPr>
        <w:t>,</w:t>
      </w:r>
      <w:r w:rsidRPr="006D1637">
        <w:rPr>
          <w:rFonts w:asciiTheme="minorHAnsi" w:hAnsiTheme="minorHAnsi"/>
          <w:spacing w:val="-4"/>
          <w:szCs w:val="22"/>
        </w:rPr>
        <w:t xml:space="preserve"> </w:t>
      </w:r>
      <w:r w:rsidR="00B62952" w:rsidRPr="006D1637">
        <w:rPr>
          <w:rFonts w:asciiTheme="minorHAnsi" w:hAnsiTheme="minorHAnsi"/>
          <w:spacing w:val="-4"/>
          <w:szCs w:val="22"/>
        </w:rPr>
        <w:t>m</w:t>
      </w:r>
      <w:r w:rsidRPr="006D1637">
        <w:rPr>
          <w:rFonts w:asciiTheme="minorHAnsi" w:hAnsiTheme="minorHAnsi"/>
          <w:spacing w:val="-4"/>
          <w:szCs w:val="22"/>
        </w:rPr>
        <w:t>oc</w:t>
      </w:r>
      <w:r w:rsidR="00B62952" w:rsidRPr="006D1637">
        <w:rPr>
          <w:rFonts w:asciiTheme="minorHAnsi" w:hAnsiTheme="minorHAnsi"/>
          <w:spacing w:val="-4"/>
          <w:szCs w:val="22"/>
        </w:rPr>
        <w:t>,</w:t>
      </w:r>
      <w:r w:rsidRPr="006D1637">
        <w:rPr>
          <w:rFonts w:asciiTheme="minorHAnsi" w:hAnsiTheme="minorHAnsi"/>
          <w:spacing w:val="-4"/>
          <w:szCs w:val="22"/>
        </w:rPr>
        <w:t xml:space="preserve"> </w:t>
      </w:r>
      <w:r w:rsidR="00B62952" w:rsidRPr="006D1637">
        <w:rPr>
          <w:rFonts w:asciiTheme="minorHAnsi" w:hAnsiTheme="minorHAnsi"/>
          <w:spacing w:val="-4"/>
          <w:szCs w:val="22"/>
        </w:rPr>
        <w:t>e</w:t>
      </w:r>
      <w:r w:rsidRPr="006D1637">
        <w:rPr>
          <w:rFonts w:asciiTheme="minorHAnsi" w:hAnsiTheme="minorHAnsi"/>
          <w:spacing w:val="-4"/>
          <w:szCs w:val="22"/>
        </w:rPr>
        <w:t>nergia</w:t>
      </w:r>
      <w:r w:rsidR="00B62952" w:rsidRPr="006D1637">
        <w:rPr>
          <w:rFonts w:asciiTheme="minorHAnsi" w:hAnsiTheme="minorHAnsi"/>
          <w:spacing w:val="-4"/>
          <w:szCs w:val="22"/>
        </w:rPr>
        <w:t xml:space="preserve"> mechaniczna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2F3044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1</w:t>
            </w:r>
            <w:r w:rsidR="000C39A5">
              <w:rPr>
                <w:rFonts w:asciiTheme="minorHAnsi" w:hAnsiTheme="minorHAnsi"/>
                <w:b w:val="0"/>
                <w:spacing w:val="-4"/>
                <w:szCs w:val="18"/>
              </w:rPr>
              <w:t>, 6.2.</w:t>
            </w:r>
            <w:r w:rsidR="00786014" w:rsidRPr="006D1637">
              <w:rPr>
                <w:rFonts w:asciiTheme="minorHAnsi" w:hAnsiTheme="minorHAnsi"/>
                <w:b w:val="0"/>
                <w:szCs w:val="18"/>
              </w:rPr>
              <w:t xml:space="preserve"> Praca mechaniczna. Moc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konania pracy w sensie fizycznym </w:t>
            </w:r>
          </w:p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jednostkę pracy 1 J </w:t>
            </w:r>
          </w:p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co to znaczy, że u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rządzenia pracują z różną mocą </w:t>
            </w:r>
          </w:p>
          <w:p w:rsidR="00625DDD" w:rsidRPr="006D1637" w:rsidRDefault="00786014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jednostki mocy i przelicza je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pracę ze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4" type="#_x0000_t75" style="width:30.75pt;height:11.4pt" o:ole="">
                  <v:imagedata r:id="rId42" o:title=""/>
                </v:shape>
                <o:OLEObject Type="Embed" ProgID="Equation.DSMT4" ShapeID="_x0000_i1044" DrawAspect="Content" ObjectID="_1575133485" r:id="rId43"/>
              </w:objec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moc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>
                <v:shape id="_x0000_i1045" type="#_x0000_t75" style="width:29pt;height:24.6pt" o:ole="">
                  <v:imagedata r:id="rId44" o:title=""/>
                </v:shape>
                <o:OLEObject Type="Embed" ProgID="Equation.DSMT4" ShapeID="_x0000_i1045" DrawAspect="Content" ObjectID="_1575133486" r:id="rId45"/>
              </w:objec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we wzorz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6" type="#_x0000_t75" style="width:30.75pt;height:11.4pt" o:ole="">
                  <v:imagedata r:id="rId42" o:title=""/>
                </v:shape>
                <o:OLEObject Type="Embed" ProgID="Equation.DSMT4" ShapeID="_x0000_i1046" DrawAspect="Content" ObjectID="_1575133487" r:id="rId4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sens fizyczny pojęcia mocy </w:t>
            </w:r>
          </w:p>
          <w:p w:rsidR="00625DDD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>
                <v:shape id="_x0000_i1047" type="#_x0000_t75" style="width:29pt;height:24.6pt" o:ole="">
                  <v:imagedata r:id="rId44" o:title=""/>
                </v:shape>
                <o:OLEObject Type="Embed" ProgID="Equation.DSMT4" ShapeID="_x0000_i1047" DrawAspect="Content" ObjectID="_1575133488" r:id="rId47"/>
              </w:objec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ograniczenia stosowalności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8" type="#_x0000_t75" style="width:30.75pt;height:11.4pt" o:ole="">
                  <v:imagedata r:id="rId42" o:title=""/>
                </v:shape>
                <o:OLEObject Type="Embed" ProgID="Equation.DSMT4" ShapeID="_x0000_i1048" DrawAspect="Content" ObjectID="_1575133489" r:id="rId48"/>
              </w:objec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65" w:dyaOrig="270">
                <v:shape id="_x0000_i1049" type="#_x0000_t75" style="width:22.85pt;height:14.05pt" o:ole="">
                  <v:imagedata r:id="rId49" o:title=""/>
                </v:shape>
                <o:OLEObject Type="Embed" ProgID="Equation.DSMT4" ShapeID="_x0000_i1049" DrawAspect="Content" ObjectID="_1575133490" r:id="rId50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oraz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>
                <v:shape id="_x0000_i1050" type="#_x0000_t75" style="width:21.95pt;height:14.05pt" o:ole="">
                  <v:imagedata r:id="rId51" o:title=""/>
                </v:shape>
                <o:OLEObject Type="Embed" ProgID="Equation.DSMT4" ShapeID="_x0000_i1050" DrawAspect="Content" ObjectID="_1575133491" r:id="rId52"/>
              </w:object>
            </w:r>
            <w:r w:rsidRPr="006D1637">
              <w:rPr>
                <w:rFonts w:asciiTheme="minorHAnsi" w:hAnsiTheme="minorHAnsi"/>
                <w:szCs w:val="18"/>
              </w:rPr>
              <w:t>, odczytuje i oblicza pr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acę na podstawie tych wykresów </w:t>
            </w:r>
          </w:p>
          <w:p w:rsidR="00625DDD" w:rsidRPr="006D1637" w:rsidRDefault="00966535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moc na podstawie wykresu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>
                <v:shape id="_x0000_i1051" type="#_x0000_t75" style="width:21.95pt;height:14.05pt" o:ole="">
                  <v:imagedata r:id="rId53" o:title=""/>
                </v:shape>
                <o:OLEObject Type="Embed" ProgID="Equation.DSMT4" ShapeID="_x0000_i1051" DrawAspect="Content" ObjectID="_1575133492" r:id="rId54"/>
              </w:objec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6.3. </w:t>
            </w:r>
            <w:r w:rsidR="00625DDD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Energia mechani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, co to znaczy, że ciało ma energię mechaniczną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energii w przyrodzie i sposoby jej wykorzystywania </w:t>
            </w:r>
          </w:p>
          <w:p w:rsidR="00625DDD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zmiany energii mechani</w:t>
            </w:r>
            <w:r w:rsidR="004D6EF4" w:rsidRPr="006D1637">
              <w:rPr>
                <w:rFonts w:asciiTheme="minorHAnsi" w:hAnsiTheme="minorHAnsi"/>
                <w:szCs w:val="18"/>
              </w:rPr>
              <w:t>cznej na skutek wykonanej prac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pojęcia układu ciał wzajemnie oddziałujących oraz sił wewnętrznych w układ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ie i zewnętrznych spoza układu </w:t>
            </w:r>
          </w:p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 i zapisuje związek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740" w:dyaOrig="300">
                <v:shape id="_x0000_i1052" type="#_x0000_t75" style="width:36.9pt;height:14.95pt" o:ole="">
                  <v:imagedata r:id="rId55" o:title=""/>
                </v:shape>
                <o:OLEObject Type="Embed" ProgID="Equation.3" ShapeID="_x0000_i1052" DrawAspect="Content" ObjectID="_1575133493" r:id="rId5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708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</w:t>
            </w:r>
            <w:r w:rsidRPr="00A21350">
              <w:rPr>
                <w:rFonts w:asciiTheme="minorHAnsi" w:hAnsiTheme="minorHAnsi"/>
                <w:b w:val="0"/>
                <w:spacing w:val="-4"/>
                <w:szCs w:val="18"/>
              </w:rPr>
              <w:t>4. Energia potencjalna i </w:t>
            </w:r>
            <w:r w:rsidR="000C39A5" w:rsidRPr="00A21350">
              <w:rPr>
                <w:rFonts w:asciiTheme="minorHAnsi" w:hAnsiTheme="minorHAnsi"/>
                <w:b w:val="0"/>
                <w:spacing w:val="-4"/>
                <w:szCs w:val="18"/>
              </w:rPr>
              <w:t xml:space="preserve">energia </w:t>
            </w:r>
            <w:r w:rsidRPr="00A21350">
              <w:rPr>
                <w:rFonts w:asciiTheme="minorHAnsi" w:hAnsiTheme="minorHAnsi"/>
                <w:b w:val="0"/>
                <w:spacing w:val="-4"/>
                <w:szCs w:val="18"/>
              </w:rPr>
              <w:t>kinety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ciał mających energię potencjalną ciężkości i energię kinetyczną </w:t>
            </w:r>
          </w:p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czynności, które należy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nać, by zmienić energię potencjalną ciała i energię kinetyczną tego ciała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jaśnia pojęcie poziomu zerowego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</w:t>
            </w:r>
            <w:bookmarkStart w:id="0" w:name="_GoBack"/>
            <w:bookmarkEnd w:id="0"/>
            <w:r w:rsidRPr="006D1637">
              <w:rPr>
                <w:rFonts w:asciiTheme="minorHAnsi" w:hAnsiTheme="minorHAnsi"/>
                <w:szCs w:val="18"/>
              </w:rPr>
              <w:t xml:space="preserve">blicza energię potencjalną grawitacji ze wzoru </w:t>
            </w:r>
            <w:r w:rsidRPr="006D1637">
              <w:rPr>
                <w:rFonts w:asciiTheme="minorHAnsi" w:hAnsiTheme="minorHAnsi"/>
                <w:position w:val="-8"/>
                <w:szCs w:val="18"/>
              </w:rPr>
              <w:object w:dxaOrig="720" w:dyaOrig="255">
                <v:shape id="_x0000_i1053" type="#_x0000_t75" style="width:36.9pt;height:12.3pt" o:ole="">
                  <v:imagedata r:id="rId57" o:title=""/>
                </v:shape>
                <o:OLEObject Type="Embed" ProgID="Equation.DSMT4" ShapeID="_x0000_i1053" DrawAspect="Content" ObjectID="_1575133494" r:id="rId58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i energię kinetyczną ze wzoru </w:t>
            </w:r>
            <m:oMath>
              <m:r>
                <w:rPr>
                  <w:rFonts w:ascii="Cambria Math" w:hAnsi="Cambria Math"/>
                  <w:szCs w:val="18"/>
                </w:rPr>
                <m:t>E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p>
                      <m:r>
                        <w:rPr>
                          <w:rFonts w:ascii="Cambria Math" w:hAnsi="Cambria Math"/>
                          <w:szCs w:val="1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energię potencjalną względem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dowolnie wybranego poziomu zerowego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nuje zadania, obliczając każdą z wielkości występujących we wzorach na energię kinetyczną i potencjalną ciężkości 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lastRenderedPageBreak/>
              <w:t>6.5. Zasada zachowania energii mechan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przemiany energii potencjalnej w kinetyczną i na odwrót, z zastosowaniem zasady zachowania energii mechanicznej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sytuacji, w których zasada zachowania energii mechanicznej nie jest spełnion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tosuje zasadę zachowania energii mechanicznej do rozwiązywania zadań obliczeniowych </w:t>
            </w:r>
          </w:p>
          <w:p w:rsidR="00625DDD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i oblicza sprawność urządzenia mechanicznego 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3C5FC9" w:rsidRPr="006D1637" w:rsidRDefault="003C5FC9" w:rsidP="00BD5A95">
      <w:pPr>
        <w:pStyle w:val="tytu03"/>
        <w:spacing w:before="0" w:after="60"/>
        <w:rPr>
          <w:rFonts w:asciiTheme="minorHAnsi" w:hAnsiTheme="minorHAnsi"/>
          <w:spacing w:val="-4"/>
          <w:sz w:val="18"/>
          <w:szCs w:val="18"/>
        </w:rPr>
      </w:pPr>
    </w:p>
    <w:p w:rsidR="003C5FC9" w:rsidRPr="006D1637" w:rsidRDefault="003C5FC9" w:rsidP="00BD5A95">
      <w:pPr>
        <w:pStyle w:val="tytu03"/>
        <w:spacing w:before="0" w:after="60"/>
        <w:rPr>
          <w:rFonts w:asciiTheme="minorHAnsi" w:hAnsiTheme="minorHAnsi"/>
          <w:color w:val="4F81BD" w:themeColor="accent1"/>
          <w:spacing w:val="-4"/>
          <w:sz w:val="18"/>
          <w:szCs w:val="18"/>
        </w:rPr>
      </w:pPr>
    </w:p>
    <w:sectPr w:rsidR="003C5FC9" w:rsidRPr="006D1637" w:rsidSect="001E4CB0">
      <w:headerReference w:type="default" r:id="rId59"/>
      <w:footerReference w:type="default" r:id="rId60"/>
      <w:pgSz w:w="16838" w:h="11906" w:orient="landscape"/>
      <w:pgMar w:top="1560" w:right="820" w:bottom="849" w:left="1417" w:header="0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271A2" w:rsidRDefault="002271A2" w:rsidP="00285D6F">
      <w:r>
        <w:separator/>
      </w:r>
    </w:p>
  </w:endnote>
  <w:endnote w:type="continuationSeparator" w:id="0">
    <w:p w:rsidR="002271A2" w:rsidRDefault="002271A2" w:rsidP="00285D6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2F46" w:rsidRDefault="00493163" w:rsidP="00EE01FE">
    <w:pPr>
      <w:pStyle w:val="Stopka"/>
      <w:tabs>
        <w:tab w:val="clear" w:pos="9072"/>
        <w:tab w:val="right" w:pos="9639"/>
      </w:tabs>
      <w:spacing w:before="120"/>
      <w:ind w:left="-567"/>
    </w:pPr>
    <w:r w:rsidRPr="00493163">
      <w:rPr>
        <w:b/>
        <w:noProof/>
        <w:color w:val="003892"/>
      </w:rPr>
      <w:pict>
        <v:line id="Łącznik prostoliniowy 3" o:spid="_x0000_s4098" style="position:absolute;left:0;text-align:left;z-index:251666432;visibility:visible;mso-width-relative:margin" from="-26.05pt,.1pt" to="725.55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" strokecolor="#f09120" strokeweight="1.5pt"/>
      </w:pict>
    </w:r>
    <w:r w:rsidR="00D22F46">
      <w:rPr>
        <w:b/>
        <w:color w:val="003892"/>
      </w:rPr>
      <w:t xml:space="preserve"> </w:t>
    </w:r>
    <w:r w:rsidR="00D22F46" w:rsidRPr="009E0F62">
      <w:rPr>
        <w:b/>
        <w:color w:val="003892"/>
      </w:rPr>
      <w:t>AUTORZY:</w:t>
    </w:r>
    <w:r w:rsidR="00D22F46" w:rsidRPr="00285D6F">
      <w:rPr>
        <w:color w:val="003892"/>
      </w:rPr>
      <w:t xml:space="preserve"> </w:t>
    </w:r>
    <w:r w:rsidR="00D22F46">
      <w:t xml:space="preserve">Barbara </w:t>
    </w:r>
    <w:proofErr w:type="spellStart"/>
    <w:r w:rsidR="00D22F46">
      <w:t>Sagnowska</w:t>
    </w:r>
    <w:proofErr w:type="spellEnd"/>
    <w:r w:rsidR="00D22F46">
      <w:t xml:space="preserve">     </w:t>
    </w:r>
    <w:r w:rsidR="00D22F46">
      <w:tab/>
    </w:r>
    <w:r w:rsidR="00D22F46">
      <w:tab/>
    </w:r>
    <w:r w:rsidR="00D22F46">
      <w:tab/>
    </w:r>
    <w:r w:rsidR="00D22F46">
      <w:tab/>
    </w:r>
    <w:r w:rsidR="00D22F46">
      <w:tab/>
      <w:t xml:space="preserve">Przedmiotowy System Oceniania </w:t>
    </w:r>
  </w:p>
  <w:p w:rsidR="00D22F46" w:rsidRDefault="00493163" w:rsidP="00EE01FE">
    <w:pPr>
      <w:pStyle w:val="Stopka"/>
      <w:tabs>
        <w:tab w:val="clear" w:pos="9072"/>
        <w:tab w:val="right" w:pos="9639"/>
      </w:tabs>
      <w:ind w:left="-567" w:right="1"/>
    </w:pPr>
    <w:r w:rsidRPr="00493163">
      <w:rPr>
        <w:b/>
        <w:noProof/>
        <w:color w:val="003892"/>
      </w:rPr>
      <w:pict>
        <v:line id="Łącznik prostoliniowy 5" o:spid="_x0000_s4097" style="position:absolute;left:0;text-align:left;z-index:251667456;visibility:visible;mso-width-relative:margin" from="-26.05pt,8.8pt" to="725.55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" strokecolor="black [3213]" strokeweight=".5pt"/>
      </w:pict>
    </w:r>
    <w:r w:rsidR="00D22F46">
      <w:tab/>
    </w:r>
  </w:p>
  <w:p w:rsidR="00D22F46" w:rsidRDefault="00D22F46" w:rsidP="0083577E">
    <w:pPr>
      <w:pStyle w:val="Stopka"/>
      <w:tabs>
        <w:tab w:val="clear" w:pos="4536"/>
        <w:tab w:val="clear" w:pos="9072"/>
      </w:tabs>
      <w:ind w:left="-1417"/>
      <w:rPr>
        <w:noProof/>
      </w:rPr>
    </w:pPr>
    <w:r>
      <w:rPr>
        <w:noProof/>
      </w:rPr>
      <w:drawing>
        <wp:inline distT="0" distB="0" distL="0" distR="0">
          <wp:extent cx="1556085" cy="296779"/>
          <wp:effectExtent l="0" t="0" r="0" b="8255"/>
          <wp:docPr id="6" name="Obraz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wmf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l="-8901" t="1185" r="84975" b="-18180"/>
                  <a:stretch/>
                </pic:blipFill>
                <pic:spPr bwMode="auto">
                  <a:xfrm>
                    <a:off x="0" y="0"/>
                    <a:ext cx="1556085" cy="296779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inline>
      </w:drawing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</w:t>
    </w:r>
    <w:r>
      <w:tab/>
    </w:r>
    <w:r>
      <w:tab/>
    </w:r>
    <w:r>
      <w:tab/>
    </w:r>
    <w:r>
      <w:tab/>
      <w:t xml:space="preserve"> </w:t>
    </w:r>
    <w:r>
      <w:tab/>
      <w:t xml:space="preserve"> </w:t>
    </w:r>
    <w:r>
      <w:rPr>
        <w:noProof/>
      </w:rPr>
      <w:t xml:space="preserve">           </w:t>
    </w:r>
    <w:r>
      <w:rPr>
        <w:noProof/>
      </w:rPr>
      <w:drawing>
        <wp:inline distT="0" distB="0" distL="0" distR="0">
          <wp:extent cx="2592368" cy="273377"/>
          <wp:effectExtent l="0" t="0" r="0" b="0"/>
          <wp:docPr id="4" name="Obraz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jpg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l="59476" t="11506" r="6234" b="46785"/>
                  <a:stretch/>
                </pic:blipFill>
                <pic:spPr bwMode="auto">
                  <a:xfrm>
                    <a:off x="0" y="0"/>
                    <a:ext cx="2591941" cy="273332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inline>
      </w:drawing>
    </w:r>
  </w:p>
  <w:p w:rsidR="00D22F46" w:rsidRDefault="00493163" w:rsidP="009130E5">
    <w:pPr>
      <w:pStyle w:val="Stopka"/>
      <w:ind w:left="-1417"/>
      <w:jc w:val="center"/>
    </w:pPr>
    <w:r>
      <w:fldChar w:fldCharType="begin"/>
    </w:r>
    <w:r w:rsidR="00D22F46">
      <w:instrText>PAGE   \* MERGEFORMAT</w:instrText>
    </w:r>
    <w:r>
      <w:fldChar w:fldCharType="separate"/>
    </w:r>
    <w:r w:rsidR="000874C4">
      <w:rPr>
        <w:noProof/>
      </w:rPr>
      <w:t>1</w:t>
    </w:r>
    <w:r>
      <w:fldChar w:fldCharType="end"/>
    </w:r>
  </w:p>
  <w:p w:rsidR="00D22F46" w:rsidRPr="00285D6F" w:rsidRDefault="00D22F46" w:rsidP="00D22D55">
    <w:pPr>
      <w:pStyle w:val="Stopka"/>
      <w:tabs>
        <w:tab w:val="clear" w:pos="4536"/>
        <w:tab w:val="clear" w:pos="9072"/>
      </w:tabs>
      <w:ind w:left="-141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271A2" w:rsidRDefault="002271A2" w:rsidP="00285D6F">
      <w:r>
        <w:separator/>
      </w:r>
    </w:p>
  </w:footnote>
  <w:footnote w:type="continuationSeparator" w:id="0">
    <w:p w:rsidR="002271A2" w:rsidRDefault="002271A2" w:rsidP="00285D6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2F46" w:rsidRDefault="00D22F46" w:rsidP="00EC12C2">
    <w:pPr>
      <w:pStyle w:val="Nagwek"/>
      <w:tabs>
        <w:tab w:val="clear" w:pos="9072"/>
      </w:tabs>
      <w:spacing w:after="40"/>
      <w:ind w:left="142" w:right="142"/>
    </w:pPr>
    <w:r>
      <w:rPr>
        <w:noProof/>
      </w:rPr>
      <w:drawing>
        <wp:anchor distT="0" distB="0" distL="114300" distR="114300" simplePos="0" relativeHeight="251662336" behindDoc="1" locked="0" layoutInCell="1" allowOverlap="1">
          <wp:simplePos x="0" y="0"/>
          <wp:positionH relativeFrom="column">
            <wp:posOffset>-899795</wp:posOffset>
          </wp:positionH>
          <wp:positionV relativeFrom="paragraph">
            <wp:posOffset>44450</wp:posOffset>
          </wp:positionV>
          <wp:extent cx="10481945" cy="954405"/>
          <wp:effectExtent l="0" t="0" r="0" b="0"/>
          <wp:wrapNone/>
          <wp:docPr id="10" name="Obraz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0481945" cy="95440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64384" behindDoc="1" locked="0" layoutInCell="1" allowOverlap="1">
          <wp:simplePos x="0" y="0"/>
          <wp:positionH relativeFrom="column">
            <wp:posOffset>5288915</wp:posOffset>
          </wp:positionH>
          <wp:positionV relativeFrom="paragraph">
            <wp:posOffset>36429</wp:posOffset>
          </wp:positionV>
          <wp:extent cx="3992136" cy="954726"/>
          <wp:effectExtent l="0" t="0" r="0" b="0"/>
          <wp:wrapNone/>
          <wp:docPr id="1" name="Obraz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l="22761" r="24669"/>
                  <a:stretch/>
                </pic:blipFill>
                <pic:spPr bwMode="auto">
                  <a:xfrm>
                    <a:off x="0" y="0"/>
                    <a:ext cx="3992136" cy="954726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anchor>
      </w:drawing>
    </w:r>
  </w:p>
  <w:p w:rsidR="00D22F46" w:rsidRDefault="00D22F46" w:rsidP="00435B7E">
    <w:pPr>
      <w:pStyle w:val="Nagwek"/>
      <w:tabs>
        <w:tab w:val="clear" w:pos="9072"/>
      </w:tabs>
      <w:ind w:left="142" w:right="142"/>
    </w:pPr>
  </w:p>
  <w:p w:rsidR="00D22F46" w:rsidRDefault="00D22F46" w:rsidP="00435B7E">
    <w:pPr>
      <w:pStyle w:val="Nagwek"/>
      <w:tabs>
        <w:tab w:val="clear" w:pos="9072"/>
      </w:tabs>
      <w:ind w:left="142" w:right="142"/>
    </w:pPr>
  </w:p>
  <w:p w:rsidR="00D22F46" w:rsidRDefault="00D22F46" w:rsidP="00D22F46">
    <w:pPr>
      <w:pStyle w:val="Nagwek"/>
      <w:tabs>
        <w:tab w:val="clear" w:pos="4536"/>
        <w:tab w:val="clear" w:pos="9072"/>
        <w:tab w:val="left" w:pos="9009"/>
      </w:tabs>
      <w:ind w:left="142" w:right="-283"/>
    </w:pPr>
    <w:r>
      <w:rPr>
        <w:b/>
        <w:color w:val="F09120"/>
      </w:rPr>
      <w:t xml:space="preserve">       Fizyka</w:t>
    </w:r>
    <w:r w:rsidRPr="00435B7E">
      <w:rPr>
        <w:color w:val="F09120"/>
      </w:rPr>
      <w:t xml:space="preserve"> </w:t>
    </w:r>
    <w:r>
      <w:t>| Świat fizyki | Klasy 7–8</w:t>
    </w:r>
    <w:r>
      <w:tab/>
    </w:r>
    <w:r>
      <w:tab/>
    </w:r>
    <w:r>
      <w:tab/>
    </w:r>
    <w:r>
      <w:tab/>
    </w:r>
    <w:r>
      <w:tab/>
    </w:r>
    <w:r>
      <w:tab/>
      <w:t xml:space="preserve">  </w:t>
    </w:r>
    <w:r>
      <w:rPr>
        <w:i/>
      </w:rPr>
      <w:t>Szkoła podstawowa</w:t>
    </w:r>
  </w:p>
  <w:p w:rsidR="00D22F46" w:rsidRDefault="00D22F46" w:rsidP="00D22D55">
    <w:pPr>
      <w:pStyle w:val="Nagwek"/>
      <w:tabs>
        <w:tab w:val="clear" w:pos="9072"/>
      </w:tabs>
      <w:ind w:left="142" w:right="-283"/>
    </w:pP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C9247F2"/>
    <w:multiLevelType w:val="hybridMultilevel"/>
    <w:tmpl w:val="CAD605E0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B7461EA"/>
    <w:multiLevelType w:val="hybridMultilevel"/>
    <w:tmpl w:val="5366E10E"/>
    <w:lvl w:ilvl="0" w:tplc="B89EF5CE">
      <w:start w:val="1"/>
      <w:numFmt w:val="bullet"/>
      <w:pStyle w:val="wyliczankakropka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6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4C91E6B"/>
    <w:multiLevelType w:val="hybridMultilevel"/>
    <w:tmpl w:val="62E08E40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7"/>
  </w:num>
  <w:num w:numId="7">
    <w:abstractNumId w:val="5"/>
  </w:num>
  <w:num w:numId="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5"/>
  <w:proofState w:spelling="clean"/>
  <w:defaultTabStop w:val="708"/>
  <w:hyphenationZone w:val="425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-1"/>
    <w:footnote w:id="0"/>
  </w:footnotePr>
  <w:endnotePr>
    <w:endnote w:id="-1"/>
    <w:endnote w:id="0"/>
  </w:endnotePr>
  <w:compat/>
  <w:rsids>
    <w:rsidRoot w:val="00285D6F"/>
    <w:rsid w:val="000063DF"/>
    <w:rsid w:val="00043707"/>
    <w:rsid w:val="00057E4C"/>
    <w:rsid w:val="00062E5C"/>
    <w:rsid w:val="0008028D"/>
    <w:rsid w:val="000874C4"/>
    <w:rsid w:val="00094B9B"/>
    <w:rsid w:val="000C39A5"/>
    <w:rsid w:val="000F2DD6"/>
    <w:rsid w:val="00121BDD"/>
    <w:rsid w:val="00172578"/>
    <w:rsid w:val="001B19E5"/>
    <w:rsid w:val="001E3BDD"/>
    <w:rsid w:val="001E4CB0"/>
    <w:rsid w:val="001F0820"/>
    <w:rsid w:val="00204130"/>
    <w:rsid w:val="002271A2"/>
    <w:rsid w:val="00245DA5"/>
    <w:rsid w:val="00266BE5"/>
    <w:rsid w:val="00271A88"/>
    <w:rsid w:val="00285D6F"/>
    <w:rsid w:val="002F1910"/>
    <w:rsid w:val="002F3044"/>
    <w:rsid w:val="00317434"/>
    <w:rsid w:val="0032207A"/>
    <w:rsid w:val="003572A4"/>
    <w:rsid w:val="003B19DC"/>
    <w:rsid w:val="003C5FC9"/>
    <w:rsid w:val="003E1A8B"/>
    <w:rsid w:val="003E5866"/>
    <w:rsid w:val="00435B7E"/>
    <w:rsid w:val="00493163"/>
    <w:rsid w:val="004A2457"/>
    <w:rsid w:val="004D6EF4"/>
    <w:rsid w:val="004E014D"/>
    <w:rsid w:val="004F1201"/>
    <w:rsid w:val="004F1889"/>
    <w:rsid w:val="00502C60"/>
    <w:rsid w:val="0050602A"/>
    <w:rsid w:val="00592B22"/>
    <w:rsid w:val="005D1A26"/>
    <w:rsid w:val="00601FE4"/>
    <w:rsid w:val="00602ABB"/>
    <w:rsid w:val="00625DDD"/>
    <w:rsid w:val="006400AB"/>
    <w:rsid w:val="00672759"/>
    <w:rsid w:val="006734BB"/>
    <w:rsid w:val="00681671"/>
    <w:rsid w:val="006B5810"/>
    <w:rsid w:val="006D1637"/>
    <w:rsid w:val="00786014"/>
    <w:rsid w:val="007B3CB5"/>
    <w:rsid w:val="00834EEE"/>
    <w:rsid w:val="0083577E"/>
    <w:rsid w:val="008648E0"/>
    <w:rsid w:val="008705B5"/>
    <w:rsid w:val="00870C8D"/>
    <w:rsid w:val="0089186E"/>
    <w:rsid w:val="008A490B"/>
    <w:rsid w:val="008B0630"/>
    <w:rsid w:val="008C2636"/>
    <w:rsid w:val="008C3AD4"/>
    <w:rsid w:val="008C4712"/>
    <w:rsid w:val="008C75FD"/>
    <w:rsid w:val="009130E5"/>
    <w:rsid w:val="00914856"/>
    <w:rsid w:val="009416D6"/>
    <w:rsid w:val="00966535"/>
    <w:rsid w:val="009831EC"/>
    <w:rsid w:val="009B6CEF"/>
    <w:rsid w:val="009E0F62"/>
    <w:rsid w:val="009F11A6"/>
    <w:rsid w:val="00A21350"/>
    <w:rsid w:val="00A239DF"/>
    <w:rsid w:val="00A5798A"/>
    <w:rsid w:val="00AB49BA"/>
    <w:rsid w:val="00B21442"/>
    <w:rsid w:val="00B340A0"/>
    <w:rsid w:val="00B37EBC"/>
    <w:rsid w:val="00B476EE"/>
    <w:rsid w:val="00B62952"/>
    <w:rsid w:val="00B63701"/>
    <w:rsid w:val="00B70760"/>
    <w:rsid w:val="00BD5056"/>
    <w:rsid w:val="00BD5A95"/>
    <w:rsid w:val="00C15780"/>
    <w:rsid w:val="00C31852"/>
    <w:rsid w:val="00C462B1"/>
    <w:rsid w:val="00D22D55"/>
    <w:rsid w:val="00D22F46"/>
    <w:rsid w:val="00E94387"/>
    <w:rsid w:val="00E94882"/>
    <w:rsid w:val="00EC12C2"/>
    <w:rsid w:val="00ED782C"/>
    <w:rsid w:val="00EE01FE"/>
    <w:rsid w:val="00F31C74"/>
    <w:rsid w:val="00F45C15"/>
    <w:rsid w:val="00F50047"/>
    <w:rsid w:val="00F65B06"/>
    <w:rsid w:val="00FD3A8B"/>
    <w:rsid w:val="00FE6DC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625DD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elakropka">
    <w:name w:val="tabela kropka"/>
    <w:basedOn w:val="Normalny"/>
    <w:link w:val="tabelakropkaZnak"/>
    <w:uiPriority w:val="99"/>
    <w:rsid w:val="00625DDD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uiPriority w:val="99"/>
    <w:rsid w:val="00625DDD"/>
    <w:rPr>
      <w:rFonts w:ascii="Times New Roman" w:eastAsia="Times New Roman" w:hAnsi="Times New Roman" w:cs="Times New Roman"/>
      <w:sz w:val="18"/>
      <w:szCs w:val="24"/>
      <w:lang w:eastAsia="pl-PL"/>
    </w:rPr>
  </w:style>
  <w:style w:type="character" w:styleId="Numerstrony">
    <w:name w:val="page number"/>
    <w:basedOn w:val="Domylnaczcionkaakapitu"/>
    <w:rsid w:val="00625DDD"/>
  </w:style>
  <w:style w:type="paragraph" w:customStyle="1" w:styleId="wyliczankakropka">
    <w:name w:val="wyliczanka kropka"/>
    <w:basedOn w:val="Normalny"/>
    <w:rsid w:val="00625DDD"/>
    <w:pPr>
      <w:numPr>
        <w:numId w:val="7"/>
      </w:numPr>
      <w:jc w:val="both"/>
    </w:pPr>
    <w:rPr>
      <w:sz w:val="22"/>
    </w:rPr>
  </w:style>
  <w:style w:type="paragraph" w:customStyle="1" w:styleId="tytu03">
    <w:name w:val="tytuł 03"/>
    <w:basedOn w:val="Normalny"/>
    <w:link w:val="tytu03Znak"/>
    <w:rsid w:val="00625DDD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625DDD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uiPriority w:val="99"/>
    <w:rsid w:val="00625DDD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uiPriority w:val="99"/>
    <w:rsid w:val="00625DDD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Brakstyluakapitowego">
    <w:name w:val="[Brak stylu akapitowego]"/>
    <w:rsid w:val="00B21442"/>
    <w:pPr>
      <w:autoSpaceDE w:val="0"/>
      <w:autoSpaceDN w:val="0"/>
      <w:adjustRightInd w:val="0"/>
      <w:spacing w:after="0" w:line="288" w:lineRule="auto"/>
      <w:jc w:val="both"/>
      <w:textAlignment w:val="center"/>
    </w:pPr>
    <w:rPr>
      <w:rFonts w:ascii="Minion Pro" w:eastAsiaTheme="minorEastAsia" w:hAnsi="Minion Pro" w:cs="Minion Pro"/>
      <w:color w:val="000000"/>
      <w:sz w:val="24"/>
      <w:szCs w:val="24"/>
    </w:rPr>
  </w:style>
  <w:style w:type="paragraph" w:customStyle="1" w:styleId="tytu01">
    <w:name w:val="tytuł 01"/>
    <w:basedOn w:val="Normalny"/>
    <w:uiPriority w:val="99"/>
    <w:rsid w:val="00D22F46"/>
    <w:pPr>
      <w:spacing w:before="240" w:after="120"/>
    </w:pPr>
    <w:rPr>
      <w:b/>
      <w:sz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625DD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akropka">
    <w:name w:val="tabela kropka"/>
    <w:basedOn w:val="Normalny"/>
    <w:link w:val="tabelakropkaZnak"/>
    <w:uiPriority w:val="99"/>
    <w:rsid w:val="00625DDD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uiPriority w:val="99"/>
    <w:rsid w:val="00625DDD"/>
    <w:rPr>
      <w:rFonts w:ascii="Times New Roman" w:eastAsia="Times New Roman" w:hAnsi="Times New Roman" w:cs="Times New Roman"/>
      <w:sz w:val="18"/>
      <w:szCs w:val="24"/>
      <w:lang w:eastAsia="pl-PL"/>
    </w:rPr>
  </w:style>
  <w:style w:type="character" w:styleId="Numerstrony">
    <w:name w:val="page number"/>
    <w:basedOn w:val="Domylnaczcionkaakapitu"/>
    <w:rsid w:val="00625DDD"/>
  </w:style>
  <w:style w:type="paragraph" w:customStyle="1" w:styleId="wyliczankakropka">
    <w:name w:val="wyliczanka kropka"/>
    <w:basedOn w:val="Normalny"/>
    <w:rsid w:val="00625DDD"/>
    <w:pPr>
      <w:numPr>
        <w:numId w:val="7"/>
      </w:numPr>
      <w:jc w:val="both"/>
    </w:pPr>
    <w:rPr>
      <w:sz w:val="22"/>
    </w:rPr>
  </w:style>
  <w:style w:type="paragraph" w:customStyle="1" w:styleId="tytu03">
    <w:name w:val="tytuł 03"/>
    <w:basedOn w:val="Normalny"/>
    <w:link w:val="tytu03Znak"/>
    <w:rsid w:val="00625DDD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625DDD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uiPriority w:val="99"/>
    <w:rsid w:val="00625DDD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uiPriority w:val="99"/>
    <w:rsid w:val="00625DDD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Brakstyluakapitowego">
    <w:name w:val="[Brak stylu akapitowego]"/>
    <w:rsid w:val="00B21442"/>
    <w:pPr>
      <w:autoSpaceDE w:val="0"/>
      <w:autoSpaceDN w:val="0"/>
      <w:adjustRightInd w:val="0"/>
      <w:spacing w:after="0" w:line="288" w:lineRule="auto"/>
      <w:jc w:val="both"/>
      <w:textAlignment w:val="center"/>
    </w:pPr>
    <w:rPr>
      <w:rFonts w:ascii="Minion Pro" w:eastAsiaTheme="minorEastAsia" w:hAnsi="Minion Pro" w:cs="Minion Pro"/>
      <w:color w:val="000000"/>
      <w:sz w:val="24"/>
      <w:szCs w:val="24"/>
    </w:rPr>
  </w:style>
  <w:style w:type="paragraph" w:customStyle="1" w:styleId="tytu01">
    <w:name w:val="tytuł 01"/>
    <w:basedOn w:val="Normalny"/>
    <w:uiPriority w:val="99"/>
    <w:rsid w:val="00D22F46"/>
    <w:pPr>
      <w:spacing w:before="240" w:after="120"/>
    </w:pPr>
    <w:rPr>
      <w:b/>
      <w:sz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image" Target="media/image15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63" Type="http://schemas.microsoft.com/office/2007/relationships/stylesWithEffects" Target="stylesWithEffect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0.wmf"/><Relationship Id="rId58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61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6.bin"/><Relationship Id="rId6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25.jpeg"/><Relationship Id="rId1" Type="http://schemas.openxmlformats.org/officeDocument/2006/relationships/image" Target="media/image24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0F64ED3-277B-47F0-94C4-2227EBC8D6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8</Pages>
  <Words>2715</Words>
  <Characters>16290</Characters>
  <Application>Microsoft Office Word</Application>
  <DocSecurity>0</DocSecurity>
  <Lines>135</Lines>
  <Paragraphs>37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89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Dorota</cp:lastModifiedBy>
  <cp:revision>2</cp:revision>
  <dcterms:created xsi:type="dcterms:W3CDTF">2017-12-18T19:18:00Z</dcterms:created>
  <dcterms:modified xsi:type="dcterms:W3CDTF">2017-12-18T19:18:00Z</dcterms:modified>
</cp:coreProperties>
</file>